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36"/>
  </p:handoutMasterIdLst>
  <p:sldIdLst>
    <p:sldId id="501" r:id="rId5"/>
    <p:sldId id="259" r:id="rId7"/>
    <p:sldId id="1236" r:id="rId8"/>
    <p:sldId id="1264" r:id="rId9"/>
    <p:sldId id="1209" r:id="rId10"/>
    <p:sldId id="1210" r:id="rId11"/>
    <p:sldId id="1211" r:id="rId12"/>
    <p:sldId id="1212" r:id="rId13"/>
    <p:sldId id="1213" r:id="rId14"/>
    <p:sldId id="1214" r:id="rId15"/>
    <p:sldId id="1217" r:id="rId16"/>
    <p:sldId id="1215" r:id="rId17"/>
    <p:sldId id="1216" r:id="rId18"/>
    <p:sldId id="1218" r:id="rId19"/>
    <p:sldId id="1219" r:id="rId20"/>
    <p:sldId id="1220" r:id="rId21"/>
    <p:sldId id="1221" r:id="rId22"/>
    <p:sldId id="1193" r:id="rId23"/>
    <p:sldId id="1194" r:id="rId24"/>
    <p:sldId id="1195" r:id="rId25"/>
    <p:sldId id="1196" r:id="rId26"/>
    <p:sldId id="1197" r:id="rId27"/>
    <p:sldId id="1198" r:id="rId28"/>
    <p:sldId id="1199" r:id="rId29"/>
    <p:sldId id="1200" r:id="rId30"/>
    <p:sldId id="1201" r:id="rId31"/>
    <p:sldId id="1205" r:id="rId32"/>
    <p:sldId id="1204" r:id="rId33"/>
    <p:sldId id="1206" r:id="rId34"/>
    <p:sldId id="1202" r:id="rId35"/>
  </p:sldIdLst>
  <p:sldSz cx="9144000" cy="6858000" type="screen4x3"/>
  <p:notesSz cx="6800850" cy="9872345"/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CC9900"/>
    <a:srgbClr val="FF99CC"/>
    <a:srgbClr val="1616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608" autoAdjust="0"/>
  </p:normalViewPr>
  <p:slideViewPr>
    <p:cSldViewPr showGuides="1">
      <p:cViewPr varScale="1">
        <p:scale>
          <a:sx n="130" d="100"/>
          <a:sy n="130" d="100"/>
        </p:scale>
        <p:origin x="474" y="126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0" Type="http://schemas.openxmlformats.org/officeDocument/2006/relationships/tags" Target="tags/tag17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2241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>
              <a:defRPr sz="1200" smtClean="0"/>
            </a:lvl1pPr>
          </a:lstStyle>
          <a:p>
            <a:pPr>
              <a:defRPr/>
            </a:pPr>
            <a:fld id="{EF111691-F249-49BF-AD13-77AC163C2E7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2241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D217722-F9DE-4589-BAF8-332D113C647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3815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780" y="4688963"/>
            <a:ext cx="4987290" cy="4443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3815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7847A5-3418-4168-BB03-40E320A0CA1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C12FDF-207D-4315-99CC-760ECF297C16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33F3D-3132-4E55-B67E-D84038DB376F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AA036E-E120-4816-9652-06B60B069F5B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41D5B-C7CF-41E9-8BFC-B81285AC3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C2D64-1FDD-46B2-AA0E-566EBA5F56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47193-5223-410B-8004-74950257FF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342B-1D0C-4C87-A696-AE5BD3D6C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FD1BE-9A24-4ABB-8E66-560EA6A1DF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C963-E0A7-42F7-8FAD-B21C46696F2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37D3D-CAAF-4017-B871-F905C63F36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A83EA-F16A-41B4-A35C-7CA23289B5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843DB-975B-4589-AE69-FB160CC0C2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C28B7-A46D-492B-B924-04F8242A50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2E4ED-E153-4BBF-9C40-4C1BA4B76FE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71257-F651-4830-91FE-B8FD3A2DF0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E5126-C2C7-4B90-8322-5292A2A408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46550-8C4D-4F6D-A434-8579F08007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D23-AE9F-4212-9947-F857A2BFEF8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B9D0-2EDD-4D8B-9176-4274A3030C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1B0DD-5CA8-413B-9D98-C20793B9E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C62F-676E-4536-9A52-2309C69F88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F8B4-B054-4685-9B5D-BD1CE4E33E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38BD6-CD08-4B18-A00E-213EF5559B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BF579-F828-4DD0-9748-1571BF19EE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C05E3-AD46-4E9C-B21F-7DEECDF5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032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775 w 4917"/>
                <a:gd name="T3" fmla="*/ 0 h 1000"/>
                <a:gd name="T4" fmla="*/ 8657 w 4917"/>
                <a:gd name="T5" fmla="*/ 881 h 1000"/>
                <a:gd name="T6" fmla="*/ 7777 w 4917"/>
                <a:gd name="T7" fmla="*/ 1761 h 1000"/>
                <a:gd name="T8" fmla="*/ 0 w 4917"/>
                <a:gd name="T9" fmla="*/ 176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AE5B700-EE1E-4D63-B1C2-C88A146C7A2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2054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055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261 w 7000"/>
                <a:gd name="T3" fmla="*/ 0 h 1000"/>
                <a:gd name="T4" fmla="*/ 2435 w 7000"/>
                <a:gd name="T5" fmla="*/ 174 h 1000"/>
                <a:gd name="T6" fmla="*/ 2262 w 7000"/>
                <a:gd name="T7" fmla="*/ 348 h 1000"/>
                <a:gd name="T8" fmla="*/ 0 w 7000"/>
                <a:gd name="T9" fmla="*/ 348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pic>
        <p:nvPicPr>
          <p:cNvPr id="2053" name="Picture 11" descr="index2008_0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6245225"/>
            <a:ext cx="18319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08F23A-9504-4358-88BF-208BD38AFAE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5.png"/><Relationship Id="rId1" Type="http://schemas.openxmlformats.org/officeDocument/2006/relationships/tags" Target="../tags/tag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7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4.bin"/><Relationship Id="rId5" Type="http://schemas.openxmlformats.org/officeDocument/2006/relationships/tags" Target="../tags/tag6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6.png"/><Relationship Id="rId19" Type="http://schemas.openxmlformats.org/officeDocument/2006/relationships/slideLayout" Target="../slideLayouts/slideLayout24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8.bin"/><Relationship Id="rId16" Type="http://schemas.openxmlformats.org/officeDocument/2006/relationships/tags" Target="../tags/tag10.xml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7.bin"/><Relationship Id="rId13" Type="http://schemas.openxmlformats.org/officeDocument/2006/relationships/tags" Target="../tags/tag9.xml"/><Relationship Id="rId12" Type="http://schemas.openxmlformats.org/officeDocument/2006/relationships/oleObject" Target="../embeddings/oleObject6.bin"/><Relationship Id="rId11" Type="http://schemas.openxmlformats.org/officeDocument/2006/relationships/tags" Target="../tags/tag8.xml"/><Relationship Id="rId10" Type="http://schemas.openxmlformats.org/officeDocument/2006/relationships/image" Target="../media/image19.wmf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8.png"/><Relationship Id="rId3" Type="http://schemas.openxmlformats.org/officeDocument/2006/relationships/tags" Target="../tags/tag12.xml"/><Relationship Id="rId2" Type="http://schemas.openxmlformats.org/officeDocument/2006/relationships/image" Target="../media/image27.png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29.png"/><Relationship Id="rId1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31.png"/><Relationship Id="rId4" Type="http://schemas.openxmlformats.org/officeDocument/2006/relationships/tags" Target="../tags/tag15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7.png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.jpeg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4.xml"/><Relationship Id="rId7" Type="http://schemas.openxmlformats.org/officeDocument/2006/relationships/tags" Target="../tags/tag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tags" Target="../tags/tag3.xml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3190" y="1557655"/>
            <a:ext cx="8912860" cy="791845"/>
          </a:xfrm>
        </p:spPr>
        <p:txBody>
          <a:bodyPr/>
          <a:lstStyle/>
          <a:p>
            <a:pPr eaLnBrk="1" hangingPunct="1"/>
            <a:r>
              <a:rPr lang="zh-CN" altLang="en-US" dirty="0"/>
              <a:t>语音大模型</a:t>
            </a:r>
            <a:br>
              <a:rPr lang="en-US" altLang="zh-CN" dirty="0"/>
            </a:b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Large-</a:t>
            </a:r>
            <a:r>
              <a:rPr lang="en-US" altLang="zh-CN" sz="3600" b="1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sacle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Pre-training Speech Model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" name="图片 6" descr="HIT-Logo-AL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6165850"/>
            <a:ext cx="2160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SimCL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267471" y="1550035"/>
            <a:ext cx="4779168" cy="530780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" name="图片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061335" y="4868545"/>
            <a:ext cx="3743325" cy="10763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infoNCE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的对比学习的一般框架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13180"/>
            <a:ext cx="8229600" cy="4525963"/>
          </a:xfrm>
        </p:spPr>
        <p:txBody>
          <a:bodyPr/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于给定的一个样本 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通过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 augmentation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选择一个</a:t>
            </a:r>
            <a:r>
              <a:rPr lang="zh-CN" altLang="en-US" sz="24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正样本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选择一批</a:t>
            </a:r>
            <a:r>
              <a:rPr lang="en-US" altLang="zh-CN" sz="24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负样本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     输入给 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coder </a:t>
            </a:r>
            <a:r>
              <a:rPr lang="en-US" altLang="zh-CN" sz="2400" i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正样本和负样本都输入给 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coder </a:t>
            </a:r>
            <a:r>
              <a:rPr lang="en-US" altLang="zh-CN" sz="2400" i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i="1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按</a:t>
            </a: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NCE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损失函数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None/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优</a:t>
            </a:r>
            <a:r>
              <a:rPr lang="zh-CN" altLang="en-US" sz="2400" b="1" spc="15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化</a:t>
            </a:r>
            <a:r>
              <a:rPr lang="en-US" altLang="zh-CN" sz="2400" i="1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i="1" spc="150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b="1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i="1" spc="150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参数</a:t>
            </a:r>
            <a:endParaRPr lang="zh-CN" altLang="en-US" sz="2400" b="1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07448" y="1485265"/>
          <a:ext cx="338420" cy="38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77165" imgH="203200" progId="Equation.KSEE3">
                  <p:embed/>
                </p:oleObj>
              </mc:Choice>
              <mc:Fallback>
                <p:oleObj name="" r:id="rId3" imgW="1771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448" y="1485265"/>
                        <a:ext cx="338420" cy="38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96131" y="2016844"/>
          <a:ext cx="460375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41300" imgH="203200" progId="Equation.KSEE3">
                  <p:embed/>
                </p:oleObj>
              </mc:Choice>
              <mc:Fallback>
                <p:oleObj name="" r:id="rId6" imgW="241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6131" y="2016844"/>
                        <a:ext cx="460375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083861" y="2747094"/>
          <a:ext cx="412115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215900" imgH="203200" progId="Equation.KSEE3">
                  <p:embed/>
                </p:oleObj>
              </mc:Choice>
              <mc:Fallback>
                <p:oleObj name="" r:id="rId9" imgW="215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3861" y="2747094"/>
                        <a:ext cx="412115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475423" y="3429635"/>
          <a:ext cx="338420" cy="38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2" imgW="177165" imgH="203200" progId="Equation.KSEE3">
                  <p:embed/>
                </p:oleObj>
              </mc:Choice>
              <mc:Fallback>
                <p:oleObj name="" r:id="rId12" imgW="1771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423" y="3429635"/>
                        <a:ext cx="338420" cy="38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915903" y="3932956"/>
          <a:ext cx="130810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685800" imgH="254000" progId="Equation.KSEE3">
                  <p:embed/>
                </p:oleObj>
              </mc:Choice>
              <mc:Fallback>
                <p:oleObj name="" r:id="rId14" imgW="685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5903" y="3932956"/>
                        <a:ext cx="1308100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292073" y="3932956"/>
          <a:ext cx="130810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7" imgW="685800" imgH="241300" progId="Equation.KSEE3">
                  <p:embed/>
                </p:oleObj>
              </mc:Choice>
              <mc:Fallback>
                <p:oleObj name="" r:id="rId17" imgW="685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2073" y="3932956"/>
                        <a:ext cx="1308100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P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340768"/>
            <a:ext cx="8229600" cy="187515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对比预测编码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rastive Predictive Coding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 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一种基于</a:t>
            </a: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自监督策略的</a:t>
            </a: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表示学习方法，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根据上下文预测未来或者缺失的信息</a:t>
            </a: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将高维数据压缩到更紧凑的隐空间中，在其中条件预测更容易建模。</a:t>
            </a:r>
            <a:endParaRPr lang="zh-CN" altLang="en-US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使用强大的自回归模型在这个隐空间中预测未来</a:t>
            </a:r>
            <a:endParaRPr lang="zh-CN" altLang="en-US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1542" y="3645024"/>
            <a:ext cx="6038850" cy="2609850"/>
          </a:xfrm>
          <a:prstGeom prst="rect">
            <a:avLst/>
          </a:prstGeom>
        </p:spPr>
      </p:pic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988854" y="3829380"/>
            <a:ext cx="1330837" cy="426323"/>
          </a:xfrm>
          <a:prstGeom prst="wedgeRoundRectCallout">
            <a:avLst>
              <a:gd name="adj1" fmla="val 44981"/>
              <a:gd name="adj2" fmla="val 98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回归模型</a:t>
            </a:r>
            <a:endParaRPr lang="en-US" altLang="zh-CN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U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611560" y="4721055"/>
            <a:ext cx="1618685" cy="492412"/>
          </a:xfrm>
          <a:prstGeom prst="wedgeRoundRectCallout">
            <a:avLst>
              <a:gd name="adj1" fmla="val 44981"/>
              <a:gd name="adj2" fmla="val 98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线性编码层</a:t>
            </a:r>
            <a:endParaRPr lang="en-US" altLang="zh-CN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+RELU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4694" y="6320353"/>
            <a:ext cx="79469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ron van den Oord, Yazhe Li, Oriol Vinyals.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Learning with Contrastive Predictive Coding. 2018. (DeepMind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中的</a:t>
            </a:r>
            <a:r>
              <a:rPr lang="en-US" altLang="zh-CN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foNCE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损失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84630"/>
            <a:ext cx="8229600" cy="187515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en-US" altLang="zh-CN" sz="2000" dirty="0" err="1">
                <a:solidFill>
                  <a:schemeClr val="tx2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oNCE</a:t>
            </a: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损失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其中：</a:t>
            </a: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en-US" altLang="zh-CN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等价于最大化互信息                                            </a:t>
            </a: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的下界</a:t>
            </a:r>
            <a:endParaRPr lang="en-US" alt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与正例相同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tterance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ak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采样负例得到的效果最好</a:t>
            </a:r>
            <a:endParaRPr lang="zh-CN" altLang="en-US" sz="20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704" y="2063870"/>
            <a:ext cx="5184501" cy="12425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2" y="3428999"/>
            <a:ext cx="15" cy="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60" y="4221088"/>
            <a:ext cx="5652561" cy="594225"/>
          </a:xfrm>
          <a:prstGeom prst="rect">
            <a:avLst/>
          </a:prstGeom>
        </p:spPr>
      </p:pic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6300192" y="1397527"/>
            <a:ext cx="1330837" cy="426323"/>
          </a:xfrm>
          <a:prstGeom prst="wedgeRoundRectCallout">
            <a:avLst>
              <a:gd name="adj1" fmla="val -68261"/>
              <a:gd name="adj2" fmla="val 17784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样本对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5706110" y="3523615"/>
            <a:ext cx="1708785" cy="426085"/>
          </a:xfrm>
          <a:prstGeom prst="wedgeRoundRectCallout">
            <a:avLst>
              <a:gd name="adj1" fmla="val -42047"/>
              <a:gd name="adj2" fmla="val -16758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样本对，因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1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altLang="zh-CN" sz="1400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1400" i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5445124"/>
            <a:ext cx="2940745" cy="549080"/>
          </a:xfrm>
          <a:prstGeom prst="rect">
            <a:avLst/>
          </a:prstGeom>
        </p:spPr>
      </p:pic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7355963" y="5160208"/>
            <a:ext cx="1330837" cy="426323"/>
          </a:xfrm>
          <a:prstGeom prst="wedgeRoundRectCallout">
            <a:avLst>
              <a:gd name="adj1" fmla="val -97075"/>
              <a:gd name="adj2" fmla="val -14810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线性预测器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50"/>
          <p:cNvSpPr>
            <a:spLocks noChangeArrowheads="1"/>
          </p:cNvSpPr>
          <p:nvPr/>
        </p:nvSpPr>
        <p:spPr bwMode="auto">
          <a:xfrm>
            <a:off x="539873" y="4869378"/>
            <a:ext cx="1330837" cy="426323"/>
          </a:xfrm>
          <a:prstGeom prst="wedgeRoundRectCallout">
            <a:avLst>
              <a:gd name="adj1" fmla="val 40647"/>
              <a:gd name="adj2" fmla="val -8594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步预测器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bldLvl="0" animBg="1"/>
      <p:bldP spid="12" grpId="0" bldLvl="0" animBg="1"/>
      <p:bldP spid="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13180"/>
            <a:ext cx="8229600" cy="4525963"/>
          </a:xfrm>
        </p:spPr>
        <p:txBody>
          <a:bodyPr/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sz="2400" b="1">
                <a:solidFill>
                  <a:srgbClr val="0070C0"/>
                </a:solidFill>
                <a:ea typeface="宋体" panose="02010600030101010101" pitchFamily="2" charset="-122"/>
              </a:rPr>
              <a:t>一批负样本</a:t>
            </a:r>
            <a:r>
              <a:rPr sz="2400" b="1">
                <a:ea typeface="宋体" panose="02010600030101010101" pitchFamily="2" charset="-122"/>
              </a:rPr>
              <a:t>就相当于是有个</a:t>
            </a:r>
            <a:r>
              <a:rPr sz="2400" b="1">
                <a:solidFill>
                  <a:srgbClr val="0070C0"/>
                </a:solidFill>
                <a:ea typeface="宋体" panose="02010600030101010101" pitchFamily="2" charset="-122"/>
              </a:rPr>
              <a:t>字典</a:t>
            </a:r>
            <a:r>
              <a:rPr sz="2400" b="1">
                <a:ea typeface="宋体" panose="02010600030101010101" pitchFamily="2" charset="-122"/>
              </a:rPr>
              <a:t> (Dictionary)，字典的key就是负样本，字典的value就是负样本通过 Encoder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sz="2400" b="1">
                <a:ea typeface="宋体" panose="02010600030101010101" pitchFamily="2" charset="-122"/>
              </a:rPr>
              <a:t> 之后的东西</a:t>
            </a:r>
            <a:endParaRPr sz="2400" b="1">
              <a:ea typeface="宋体" panose="02010600030101010101" pitchFamily="2" charset="-122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之前的方法中，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典的尺寸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tch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决方案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采用一个较大的 memory bank 存储较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的字典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字典中采样一部分负样本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没有</a:t>
            </a:r>
            <a:r>
              <a:rPr lang="en-US" altLang="zh-CN" sz="2400" b="1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spc="15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i="1" spc="150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优化时直接修改字典的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value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一致性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不好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endParaRPr lang="en-US" altLang="zh-CN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" name="图片 101"/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499928" y="2101215"/>
            <a:ext cx="4625340" cy="3657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MoCo</a:t>
            </a:r>
            <a:endParaRPr lang="en-US" altLang="zh-CN"/>
          </a:p>
        </p:txBody>
      </p:sp>
      <p:pic>
        <p:nvPicPr>
          <p:cNvPr id="101" name="图片 10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23533" y="2203450"/>
            <a:ext cx="3162300" cy="3459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右箭头 3"/>
          <p:cNvSpPr/>
          <p:nvPr/>
        </p:nvSpPr>
        <p:spPr>
          <a:xfrm>
            <a:off x="3927475" y="3860800"/>
            <a:ext cx="215900" cy="288290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13180"/>
            <a:ext cx="8229600" cy="4525963"/>
          </a:xfrm>
        </p:spPr>
        <p:txBody>
          <a:bodyPr/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量编码器</a:t>
            </a: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mentum Encoder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参数更新</a:t>
            </a:r>
            <a:endParaRPr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Momentum Encoder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不涉及反向传播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所以可以采用较多的负样本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endParaRPr lang="en-US" altLang="zh-CN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915920" y="1988820"/>
            <a:ext cx="3609975" cy="75247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Dino</a:t>
            </a:r>
            <a:endParaRPr lang="en-US" altLang="zh-CN"/>
          </a:p>
        </p:txBody>
      </p:sp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5074285" y="1817370"/>
          <a:ext cx="3740616" cy="39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3400425" imgH="3571875" progId="Paint.Picture">
                  <p:embed/>
                </p:oleObj>
              </mc:Choice>
              <mc:Fallback>
                <p:oleObj name="" r:id="rId2" imgW="3400425" imgH="35718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4285" y="1817370"/>
                        <a:ext cx="3740616" cy="392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7360" y="1417955"/>
            <a:ext cx="4544695" cy="38766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ata augmentation</a:t>
            </a:r>
            <a:endParaRPr lang="zh-CN" altLang="en-US" sz="2400" b="1">
              <a:solidFill>
                <a:schemeClr val="tx1"/>
              </a:solidFill>
            </a:endParaRPr>
          </a:p>
          <a:p>
            <a:pPr marL="285750" indent="-285750"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chemeClr val="tx1"/>
                </a:solidFill>
              </a:rPr>
              <a:t>模型蒸馏</a:t>
            </a:r>
            <a:endParaRPr lang="zh-CN" altLang="en-US" sz="2400" b="1">
              <a:solidFill>
                <a:schemeClr val="tx1"/>
              </a:solidFill>
            </a:endParaRPr>
          </a:p>
          <a:p>
            <a:pPr marL="285750" indent="-285750"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zh-CN" altLang="en-US" sz="2400" b="1">
                <a:solidFill>
                  <a:schemeClr val="tx1"/>
                </a:solidFill>
              </a:rPr>
              <a:t>通过cross-entropy 预测 teacher网络的output</a:t>
            </a:r>
            <a:endParaRPr lang="zh-CN" altLang="en-US" sz="2400" b="1">
              <a:solidFill>
                <a:schemeClr val="tx1"/>
              </a:solidFill>
            </a:endParaRPr>
          </a:p>
          <a:p>
            <a:pPr marL="285750" indent="-285750" latinLnBrk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charset="0"/>
              <a:buChar char="n"/>
            </a:pPr>
            <a:r>
              <a:rPr lang="en-US" altLang="zh-CN" sz="2400" b="1">
                <a:solidFill>
                  <a:schemeClr val="tx1"/>
                </a:solidFill>
              </a:rPr>
              <a:t>teacher的参数由student的参数经过指数滑动平均得到</a:t>
            </a:r>
            <a:endParaRPr lang="en-US" altLang="zh-CN" sz="2400" b="1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835150" y="5589270"/>
            <a:ext cx="3459480" cy="51816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语音大模型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340768"/>
            <a:ext cx="8229600" cy="1875155"/>
          </a:xfrm>
        </p:spPr>
        <p:txBody>
          <a:bodyPr/>
          <a:lstStyle/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sz="2000" dirty="0">
                <a:solidFill>
                  <a:srgbClr val="0070C0"/>
                </a:solidFill>
                <a:ea typeface="黑体" panose="02010609060101010101" pitchFamily="49" charset="-122"/>
              </a:rPr>
              <a:t>生成式大模型</a:t>
            </a:r>
            <a:r>
              <a:rPr 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：一种帮你生成新的原创内容的的AI大模型</a:t>
            </a:r>
            <a:endParaRPr 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sz="2000" dirty="0">
                <a:solidFill>
                  <a:srgbClr val="0070C0"/>
                </a:solidFill>
                <a:ea typeface="黑体" panose="02010609060101010101" pitchFamily="49" charset="-122"/>
              </a:rPr>
              <a:t>判别式大模型</a:t>
            </a:r>
            <a:r>
              <a:rPr 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：一种帮你决策的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AI</a:t>
            </a: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大模型</a:t>
            </a:r>
            <a:endParaRPr lang="zh-CN" sz="2000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本章讲的</a:t>
            </a:r>
            <a:r>
              <a:rPr lang="zh-CN" altLang="en-US" sz="2000" dirty="0">
                <a:solidFill>
                  <a:srgbClr val="0070C0"/>
                </a:solidFill>
                <a:uFillTx/>
                <a:ea typeface="黑体" panose="02010609060101010101" pitchFamily="49" charset="-122"/>
              </a:rPr>
              <a:t>语音大模型</a:t>
            </a:r>
            <a:r>
              <a:rPr lang="zh-CN" altLang="en-US" sz="20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属于</a:t>
            </a:r>
            <a:r>
              <a:rPr lang="zh-CN" sz="2000" dirty="0">
                <a:solidFill>
                  <a:schemeClr val="tx1"/>
                </a:solidFill>
                <a:ea typeface="黑体" panose="02010609060101010101" pitchFamily="49" charset="-122"/>
                <a:sym typeface="+mn-ea"/>
              </a:rPr>
              <a:t>判别式大模型</a:t>
            </a:r>
            <a:r>
              <a:rPr lang="zh-CN" sz="2000" dirty="0">
                <a:solidFill>
                  <a:srgbClr val="0070C0"/>
                </a:solidFill>
                <a:ea typeface="黑体" panose="02010609060101010101" pitchFamily="49" charset="-122"/>
                <a:sym typeface="+mn-ea"/>
              </a:rPr>
              <a:t>：</a:t>
            </a:r>
            <a:endParaRPr lang="zh-CN" sz="2000" dirty="0">
              <a:solidFill>
                <a:srgbClr val="0070C0"/>
              </a:solidFill>
              <a:ea typeface="黑体" panose="02010609060101010101" pitchFamily="49" charset="-122"/>
              <a:sym typeface="+mn-ea"/>
            </a:endParaRPr>
          </a:p>
          <a:p>
            <a:pPr lvl="1"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1750" dirty="0">
                <a:solidFill>
                  <a:srgbClr val="0070C0"/>
                </a:solidFill>
                <a:ea typeface="黑体" panose="02010609060101010101" pitchFamily="49" charset="-122"/>
                <a:sym typeface="+mn-ea"/>
              </a:rPr>
              <a:t>wav2vec</a:t>
            </a:r>
            <a:r>
              <a:rPr lang="zh-CN" altLang="en-US" sz="1750" dirty="0">
                <a:solidFill>
                  <a:srgbClr val="0070C0"/>
                </a:solidFill>
                <a:ea typeface="黑体" panose="02010609060101010101" pitchFamily="49" charset="-122"/>
                <a:sym typeface="+mn-ea"/>
              </a:rPr>
              <a:t>系列</a:t>
            </a:r>
            <a:endParaRPr lang="zh-CN" altLang="en-US" sz="1750" dirty="0">
              <a:solidFill>
                <a:srgbClr val="0070C0"/>
              </a:solidFill>
              <a:ea typeface="黑体" panose="02010609060101010101" pitchFamily="49" charset="-122"/>
              <a:sym typeface="+mn-ea"/>
            </a:endParaRPr>
          </a:p>
          <a:p>
            <a:pPr lvl="1"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1750" dirty="0">
                <a:solidFill>
                  <a:srgbClr val="0070C0"/>
                </a:solidFill>
                <a:ea typeface="黑体" panose="02010609060101010101" pitchFamily="49" charset="-122"/>
                <a:sym typeface="+mn-ea"/>
              </a:rPr>
              <a:t>HuBERT</a:t>
            </a:r>
            <a:endParaRPr lang="en-US" altLang="zh-CN" sz="1750" dirty="0">
              <a:solidFill>
                <a:srgbClr val="0070C0"/>
              </a:solidFill>
              <a:ea typeface="黑体" panose="02010609060101010101" pitchFamily="49" charset="-122"/>
              <a:sym typeface="+mn-ea"/>
            </a:endParaRPr>
          </a:p>
          <a:p>
            <a:pPr lvl="1"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1750" dirty="0">
                <a:solidFill>
                  <a:srgbClr val="0070C0"/>
                </a:solidFill>
                <a:ea typeface="黑体" panose="02010609060101010101" pitchFamily="49" charset="-122"/>
                <a:sym typeface="+mn-ea"/>
              </a:rPr>
              <a:t>whisper</a:t>
            </a:r>
            <a:endParaRPr lang="en-US" altLang="zh-CN" sz="175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主要沿用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整体结构框架和优化目标</a:t>
            </a:r>
            <a:endParaRPr lang="en-US" altLang="zh-CN" sz="20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cod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如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样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ex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也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而不是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来得到上下文向量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使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，更容易地实现并行训练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例以均匀分布从隐变量序列中采样得到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损失函数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5536" y="6464369"/>
            <a:ext cx="81211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ffen Schneider, Alexei Baevski, Ronan Collobert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: Unsupervised Pre-training for Speech Recognition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9921" y="4221088"/>
            <a:ext cx="4032428" cy="21925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4430" y="3566500"/>
            <a:ext cx="6463184" cy="36680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授课</a:t>
            </a:r>
            <a:r>
              <a:rPr lang="zh-CN" altLang="en-US" dirty="0">
                <a:solidFill>
                  <a:schemeClr val="tx2"/>
                </a:solidFill>
              </a:rPr>
              <a:t>教师</a:t>
            </a:r>
            <a:r>
              <a:rPr lang="zh-CN" altLang="en-US">
                <a:solidFill>
                  <a:schemeClr val="tx2"/>
                </a:solidFill>
              </a:rPr>
              <a:t>：        </a:t>
            </a:r>
            <a:r>
              <a:rPr lang="zh-CN" altLang="en-US" dirty="0">
                <a:solidFill>
                  <a:schemeClr val="tx2"/>
                </a:solidFill>
              </a:rPr>
              <a:t>郑铁然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地址： 哈工大综合楼6</a:t>
            </a:r>
            <a:r>
              <a:rPr lang="en-US" altLang="zh-CN" dirty="0">
                <a:solidFill>
                  <a:schemeClr val="tx2"/>
                </a:solidFill>
              </a:rPr>
              <a:t>03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电话： </a:t>
            </a:r>
            <a:r>
              <a:rPr lang="en-US" altLang="zh-CN" dirty="0">
                <a:solidFill>
                  <a:schemeClr val="tx2"/>
                </a:solidFill>
              </a:rPr>
              <a:t>86417981-11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手机：            </a:t>
            </a:r>
            <a:r>
              <a:rPr lang="en-US" altLang="zh-CN" dirty="0">
                <a:solidFill>
                  <a:schemeClr val="tx2"/>
                </a:solidFill>
              </a:rPr>
              <a:t>13313655979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QQ</a:t>
            </a:r>
            <a:r>
              <a:rPr lang="zh-CN" altLang="en-US" dirty="0">
                <a:solidFill>
                  <a:schemeClr val="tx2"/>
                </a:solidFill>
              </a:rPr>
              <a:t>：              </a:t>
            </a:r>
            <a:r>
              <a:rPr lang="en-US" altLang="zh-CN" dirty="0">
                <a:solidFill>
                  <a:schemeClr val="tx2"/>
                </a:solidFill>
              </a:rPr>
              <a:t>2350562164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Email</a:t>
            </a:r>
            <a:r>
              <a:rPr lang="zh-CN" altLang="en-US" dirty="0">
                <a:solidFill>
                  <a:schemeClr val="tx2"/>
                </a:solidFill>
              </a:rPr>
              <a:t>：           </a:t>
            </a:r>
            <a:r>
              <a:rPr lang="en-US" altLang="zh-CN" dirty="0">
                <a:solidFill>
                  <a:schemeClr val="tx2"/>
                </a:solidFill>
              </a:rPr>
              <a:t>zhengtieran@hit.edu.cn</a:t>
            </a:r>
            <a:r>
              <a:rPr lang="zh-CN" altLang="en-US" dirty="0">
                <a:solidFill>
                  <a:schemeClr val="tx2"/>
                </a:solidFill>
              </a:rPr>
              <a:t>   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                          </a:t>
            </a:r>
            <a:r>
              <a:rPr lang="en-US" altLang="zh-CN" dirty="0">
                <a:solidFill>
                  <a:schemeClr val="tx2"/>
                </a:solidFill>
              </a:rPr>
              <a:t>                          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directional Encoder Representation from Transformers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sked language model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LM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对双向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formers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预训练，以生成深层的双向语言表征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结构：多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former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堆叠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5816" y="3200400"/>
            <a:ext cx="2869197" cy="337235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6016" y="1421654"/>
            <a:ext cx="3727178" cy="3168344"/>
          </a:xfrm>
          <a:prstGeom prst="rect">
            <a:avLst/>
          </a:prstGeom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446468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训练任务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%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k token-- [MASK]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机地对每一个训练序列中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ken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替换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出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ASK]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置原有的单词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训练后，只需要添加一个额外的输出层进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e-tun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可以在各种各样的下游任务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endParaRPr lang="zh-CN" altLang="en-US" sz="1800" dirty="0">
              <a:solidFill>
                <a:schemeClr val="tx2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299" y="4958908"/>
            <a:ext cx="5510228" cy="175659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训练的方法提升语音识别任务的效果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经过自监督的预训练得到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q-wav2ve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从原始音频中抽取出离散化的特征表示。每一帧对应着一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d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了离散化的特征表示，我们便可以将作为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bedding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使用大规模无标签的语音数据训练一个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1379" y="6470384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2955" y="3573016"/>
            <a:ext cx="8086725" cy="21145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61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360" y="1412776"/>
                <a:ext cx="8229600" cy="280831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使用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ncoder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网络（与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wav2vec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相同）进行编码得到隐变量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引入量化模块将隐变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映射为离散化的隐变量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𝑍</m:t>
                        </m:r>
                      </m:e>
                    </m:acc>
                  </m:oMath>
                </a14:m>
                <a:endPara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后使用 </a:t>
                </a:r>
                <a:r>
                  <a:rPr lang="en-US" altLang="zh-CN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ontext</a:t>
                </a: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网络（与</a:t>
                </a:r>
                <a:r>
                  <a:rPr lang="en-US" altLang="zh-CN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wav2vec</a:t>
                </a:r>
                <a:r>
                  <a:rPr lang="zh-CN" altLang="en-US" sz="2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相同）得到上下文向量</a:t>
                </a:r>
                <a:endParaRPr lang="en-US" altLang="zh-CN" sz="20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spcAft>
                    <a:spcPct val="30000"/>
                  </a:spcAft>
                  <a:buClr>
                    <a:srgbClr val="9900FF"/>
                  </a:buClr>
                  <a:buFont typeface="Wingdings" panose="05000000000000000000" pitchFamily="2" charset="2"/>
                  <a:buNone/>
                </a:pPr>
                <a:endParaRPr lang="zh-CN" altLang="en-US" sz="2000" dirty="0">
                  <a:solidFill>
                    <a:schemeClr val="tx2"/>
                  </a:solidFill>
                  <a:uFillTx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46115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360" y="1412776"/>
                <a:ext cx="8229600" cy="2808312"/>
              </a:xfrm>
              <a:blipFill rotWithShape="1">
                <a:blip r:embed="rId1"/>
                <a:stretch>
                  <a:fillRect t="-19" b="-20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1379" y="6470384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3674157"/>
            <a:ext cx="8086725" cy="21145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q-wav2vec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模块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457419" y="6453239"/>
            <a:ext cx="8812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Steffen Schneider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q-wav2vec: Self-Supervised Learning of Discrete Speech Representations. 2019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9625" y="1862137"/>
            <a:ext cx="7524750" cy="3133725"/>
          </a:xfrm>
          <a:prstGeom prst="rect">
            <a:avLst/>
          </a:prstGeom>
        </p:spPr>
      </p:pic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467360" y="4919412"/>
            <a:ext cx="1330837" cy="426323"/>
          </a:xfrm>
          <a:prstGeom prst="wedgeRoundRectCallout">
            <a:avLst>
              <a:gd name="adj1" fmla="val 59182"/>
              <a:gd name="adj2" fmla="val -22940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层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4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层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54478" y="5268575"/>
            <a:ext cx="1757482" cy="536689"/>
            <a:chOff x="2454478" y="5268575"/>
            <a:chExt cx="1757482" cy="53668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83768" y="5268575"/>
              <a:ext cx="1652070" cy="536689"/>
            </a:xfrm>
            <a:prstGeom prst="rect">
              <a:avLst/>
            </a:prstGeom>
          </p:spPr>
        </p:pic>
        <p:sp>
          <p:nvSpPr>
            <p:cNvPr id="9" name="AutoShape 50"/>
            <p:cNvSpPr>
              <a:spLocks noChangeArrowheads="1"/>
            </p:cNvSpPr>
            <p:nvPr/>
          </p:nvSpPr>
          <p:spPr bwMode="auto">
            <a:xfrm>
              <a:off x="2454478" y="5268575"/>
              <a:ext cx="1757482" cy="536689"/>
            </a:xfrm>
            <a:prstGeom prst="wedgeRoundRectCallout">
              <a:avLst>
                <a:gd name="adj1" fmla="val 16958"/>
                <a:gd name="adj2" fmla="val -307939"/>
                <a:gd name="adj3" fmla="val 16667"/>
              </a:avLst>
            </a:prstGeom>
            <a:noFill/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6576894" y="5545619"/>
            <a:ext cx="1757481" cy="536689"/>
          </a:xfrm>
          <a:prstGeom prst="wedgeRoundRectCallout">
            <a:avLst>
              <a:gd name="adj1" fmla="val -64477"/>
              <a:gd name="adj2" fmla="val -16368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似于</a:t>
            </a:r>
            <a:r>
              <a:rPr lang="en-US" altLang="zh-CN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Q-VAE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量化模块</a:t>
            </a:r>
            <a:endParaRPr lang="zh-CN" altLang="en-US" sz="14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av2vec 2.0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的架构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代了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C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RT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编码器、量化器结合在一起</a:t>
            </a: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 2.0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身即为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R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ne-tune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只需加上随机初始化的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near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将特征向量映射到预测文本，使用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TC loss</a:t>
            </a:r>
            <a:r>
              <a:rPr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即可。</a:t>
            </a: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5427" y="6352529"/>
            <a:ext cx="8716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xei Baevski, Henry Zhou, Abdelrahman Mohamed, Michael Auli,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 2.0: A Framework for Self-Supervised Learning of Speech Representations. 2020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16" y="2996952"/>
            <a:ext cx="5517700" cy="295232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u-BERT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先通过无监督方法训练得到聚类模型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为所有无标注语音信号生成离散化的目标序列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直接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L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监督预训练方法预测掩码位置的目标值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监督训练过程更为简洁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uBER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预训练进程往往比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2vec 2.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加稳定</a:t>
            </a: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endParaRPr lang="zh-CN" altLang="en-US" sz="2000" dirty="0">
              <a:solidFill>
                <a:schemeClr val="tx2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500837" y="6228791"/>
            <a:ext cx="8716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-Ning Hsu, Benjamin Bolte, Yao-Hung Hubert Tsai, Kushal Lakhotia, Ruslan Salakhutdinov, Abdelrahman Mohamed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BER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elf-Supervised Speech Representation Learning by Masked Prediction of Hidden Units. 2021. (FAIR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784" y="2975958"/>
            <a:ext cx="3888432" cy="29401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hisper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penAI 2022年发布的一款语音预训练大模型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受到了领域内的广泛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注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不是无监督预训练模型，而是基于多任务学习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机制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总量6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小时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英文语音和对应标注文本占</a:t>
            </a: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5%</a:t>
            </a: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英文音频和对应的英文标注文本</a:t>
            </a: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占</a:t>
            </a:r>
            <a:r>
              <a:rPr lang="en-US" altLang="zh-CN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7%</a:t>
            </a:r>
            <a:endParaRPr lang="en-US" altLang="zh-CN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英文音频和对应的非英文标注文本占</a:t>
            </a:r>
            <a:r>
              <a:rPr lang="en-US" altLang="zh-CN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8%</a:t>
            </a: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务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en-US" altLang="zh-CN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AD</a:t>
            </a:r>
            <a:endParaRPr lang="en-US" altLang="zh-CN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种</a:t>
            </a: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</a:t>
            </a: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</a:t>
            </a: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</a:t>
            </a: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Arial" panose="020B0604020202020204" pitchFamily="34" charset="0"/>
              <a:buChar char="•"/>
            </a:pP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翻译</a:t>
            </a:r>
            <a:r>
              <a:rPr lang="zh-CN" altLang="en-US" sz="175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</a:t>
            </a: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395427" y="6165291"/>
            <a:ext cx="8716366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lec Radford, Jong Wook Kim, Tao Xu, Greg Brockman, Christine McLeavey, and Ilya</a:t>
            </a:r>
            <a:r>
              <a:rPr lang="en-US" altLang="nl-NL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tskever. Robust Speech Recognition via Large-Scale Weak Supervision</a:t>
            </a:r>
            <a:r>
              <a:rPr lang="en-US" altLang="nl-NL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2022 OpenAI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hisper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former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coder-decode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175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3" name="图片 2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4450" y="1746250"/>
            <a:ext cx="6325076" cy="45605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090" y="6379210"/>
            <a:ext cx="87890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nl-NL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nchit Gandhi, Patrick von Platen &amp; Alexander M. Rush, Abdelrahman Mohamed, </a:t>
            </a: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STIL-WHISPER: ROBUST KNOWLEDGE DISTILLATION VIA LARGE-SCALE PSEUDO LABELLING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2023. </a:t>
            </a:r>
            <a:endParaRPr lang="en-US" altLang="zh-CN" sz="1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hisper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360" y="1412776"/>
            <a:ext cx="8229600" cy="2808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任务训练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签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种类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其参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4035" y="2004060"/>
            <a:ext cx="8298180" cy="1935480"/>
          </a:xfrm>
          <a:prstGeom prst="rect">
            <a:avLst/>
          </a:prstGeom>
        </p:spPr>
      </p:pic>
      <p:pic>
        <p:nvPicPr>
          <p:cNvPr id="5" name="图片 4" descr="无标题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3590" y="4508500"/>
            <a:ext cx="5253990" cy="22269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大模型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556792"/>
            <a:ext cx="8229600" cy="4471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</a:rPr>
              <a:t>大数据</a:t>
            </a:r>
            <a:r>
              <a:rPr lang="en-US" altLang="zh-CN" sz="2800" b="1" dirty="0">
                <a:solidFill>
                  <a:schemeClr val="tx2"/>
                </a:solidFill>
              </a:rPr>
              <a:t>+</a:t>
            </a:r>
            <a:r>
              <a:rPr lang="zh-CN" altLang="en-US" sz="2800" b="1" dirty="0">
                <a:solidFill>
                  <a:schemeClr val="tx2"/>
                </a:solidFill>
              </a:rPr>
              <a:t>大算力</a:t>
            </a:r>
            <a:r>
              <a:rPr lang="en-US" altLang="zh-CN" sz="2800" b="1" dirty="0">
                <a:solidFill>
                  <a:schemeClr val="tx2"/>
                </a:solidFill>
              </a:rPr>
              <a:t>+</a:t>
            </a:r>
            <a:r>
              <a:rPr lang="zh-CN" altLang="en-US" sz="2800" b="1" dirty="0">
                <a:solidFill>
                  <a:schemeClr val="tx2"/>
                </a:solidFill>
              </a:rPr>
              <a:t>大模型</a:t>
            </a:r>
            <a:r>
              <a:rPr lang="en-US" altLang="zh-CN" sz="2800" b="1" dirty="0">
                <a:solidFill>
                  <a:schemeClr val="tx2"/>
                </a:solidFill>
              </a:rPr>
              <a:t>+</a:t>
            </a:r>
            <a:r>
              <a:rPr lang="zh-CN" altLang="en-US" sz="2800" b="1" dirty="0">
                <a:solidFill>
                  <a:schemeClr val="tx2"/>
                </a:solidFill>
              </a:rPr>
              <a:t>预训练</a:t>
            </a:r>
            <a:r>
              <a:rPr lang="en-US" altLang="zh-CN" sz="2800" b="1" dirty="0">
                <a:solidFill>
                  <a:schemeClr val="tx2"/>
                </a:solidFill>
              </a:rPr>
              <a:t>+</a:t>
            </a:r>
            <a:r>
              <a:rPr lang="zh-CN" altLang="en-US" sz="2800" b="1" dirty="0">
                <a:solidFill>
                  <a:schemeClr val="tx2"/>
                </a:solidFill>
              </a:rPr>
              <a:t>强化学习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marL="0" indent="0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以</a:t>
            </a:r>
            <a:r>
              <a:rPr lang="en-US" altLang="zh-CN" sz="2800" b="1" dirty="0">
                <a:solidFill>
                  <a:schemeClr val="tx2"/>
                </a:solidFill>
              </a:rPr>
              <a:t>OpenAI</a:t>
            </a:r>
            <a:r>
              <a:rPr lang="zh-CN" altLang="en-US" sz="2800" b="1" dirty="0">
                <a:solidFill>
                  <a:schemeClr val="tx2"/>
                </a:solidFill>
              </a:rPr>
              <a:t>的</a:t>
            </a:r>
            <a:r>
              <a:rPr lang="en-US" altLang="zh-CN" sz="2800" b="1" dirty="0">
                <a:solidFill>
                  <a:schemeClr val="tx2"/>
                </a:solidFill>
              </a:rPr>
              <a:t>GPT4</a:t>
            </a:r>
            <a:r>
              <a:rPr lang="zh-CN" altLang="en-US" sz="2800" b="1" dirty="0">
                <a:solidFill>
                  <a:schemeClr val="tx2"/>
                </a:solidFill>
              </a:rPr>
              <a:t>为例：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r>
              <a:rPr lang="zh-CN" altLang="en-US" sz="2450" b="1" dirty="0">
                <a:solidFill>
                  <a:srgbClr val="0070C0"/>
                </a:solidFill>
              </a:rPr>
              <a:t>数据</a:t>
            </a:r>
            <a:r>
              <a:rPr lang="zh-CN" altLang="en-US" sz="2450" b="1" dirty="0">
                <a:solidFill>
                  <a:schemeClr val="tx2"/>
                </a:solidFill>
              </a:rPr>
              <a:t>：</a:t>
            </a:r>
            <a:r>
              <a:rPr lang="zh-CN" altLang="en-US" sz="245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T-4训练数据包含13万亿个token（文本的基本单元，词或者是子词）</a:t>
            </a:r>
            <a:endParaRPr lang="en-US" altLang="zh-CN" sz="24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r>
              <a:rPr lang="zh-CN" altLang="en-US" sz="2055" b="1" dirty="0">
                <a:solidFill>
                  <a:srgbClr val="0070C0"/>
                </a:solidFill>
              </a:rPr>
              <a:t>算力</a:t>
            </a:r>
            <a:r>
              <a:rPr lang="zh-CN" altLang="en-US" sz="2450" b="1" dirty="0">
                <a:solidFill>
                  <a:schemeClr val="tx2"/>
                </a:solidFill>
              </a:rPr>
              <a:t>：</a:t>
            </a:r>
            <a:r>
              <a:rPr lang="zh-CN" altLang="en-US" sz="245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2.5万个A100 GPU上训练了约90到100天，如果每小时支付 1 美元的 A100 GPU 费用，那么 GPT-4 的训练成本约为 6300 万美元。</a:t>
            </a:r>
            <a:endParaRPr lang="zh-CN" altLang="en-US" sz="245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r>
              <a:rPr lang="zh-CN" altLang="en-US" sz="2450" b="1" dirty="0">
                <a:solidFill>
                  <a:srgbClr val="0070C0"/>
                </a:solidFill>
              </a:rPr>
              <a:t>模型</a:t>
            </a:r>
            <a:r>
              <a:rPr lang="zh-CN" altLang="en-US" sz="2450" b="1" dirty="0">
                <a:solidFill>
                  <a:schemeClr val="tx2"/>
                </a:solidFill>
              </a:rPr>
              <a:t>：</a:t>
            </a:r>
            <a:r>
              <a:rPr lang="en-US" altLang="zh-CN" sz="2450" dirty="0">
                <a:solidFill>
                  <a:schemeClr val="tx2"/>
                </a:solidFill>
              </a:rPr>
              <a:t>Transformer</a:t>
            </a:r>
            <a:r>
              <a:rPr lang="zh-CN" altLang="en-US" sz="2450" dirty="0">
                <a:solidFill>
                  <a:schemeClr val="tx2"/>
                </a:solidFill>
              </a:rPr>
              <a:t>，1.8万亿参数量</a:t>
            </a:r>
            <a:endParaRPr lang="zh-CN" altLang="en-US" sz="245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r>
              <a:rPr lang="zh-CN" altLang="en-US" sz="2450" b="1" dirty="0">
                <a:solidFill>
                  <a:srgbClr val="0070C0"/>
                </a:solidFill>
              </a:rPr>
              <a:t>预训练</a:t>
            </a:r>
            <a:r>
              <a:rPr lang="zh-CN" altLang="en-US" sz="2450" b="1" dirty="0">
                <a:solidFill>
                  <a:schemeClr val="tx2"/>
                </a:solidFill>
              </a:rPr>
              <a:t>：自监督</a:t>
            </a:r>
            <a:r>
              <a:rPr lang="zh-CN" altLang="en-US" sz="2450" b="1" dirty="0">
                <a:solidFill>
                  <a:schemeClr val="tx2"/>
                </a:solidFill>
              </a:rPr>
              <a:t>学习</a:t>
            </a:r>
            <a:endParaRPr lang="zh-CN" altLang="en-US" sz="2450" b="1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r>
              <a:rPr lang="en-US" altLang="zh-CN" sz="2450" b="1" dirty="0">
                <a:solidFill>
                  <a:srgbClr val="0070C0"/>
                </a:solidFill>
                <a:latin typeface="宋体" panose="02010600030101010101" pitchFamily="2" charset="-122"/>
              </a:rPr>
              <a:t>强化学习</a:t>
            </a:r>
            <a:endParaRPr lang="zh-CN" altLang="en-US" sz="2450" b="1" dirty="0">
              <a:solidFill>
                <a:schemeClr val="tx2"/>
              </a:solidFill>
            </a:endParaRPr>
          </a:p>
          <a:p>
            <a:pPr lvl="2"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charset="0"/>
              <a:buChar char="ü"/>
            </a:pPr>
            <a:endParaRPr lang="en-US" altLang="zh-CN" sz="245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48880"/>
            <a:ext cx="8229600" cy="1143000"/>
          </a:xfrm>
        </p:spPr>
        <p:txBody>
          <a:bodyPr/>
          <a:lstStyle/>
          <a:p>
            <a:r>
              <a:rPr lang="en-US" altLang="zh-CN" dirty="0"/>
              <a:t>Wav2vec 2.0</a:t>
            </a:r>
            <a:r>
              <a:rPr lang="zh-CN" altLang="en-US" dirty="0"/>
              <a:t>代码解读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大模型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140" y="1340485"/>
            <a:ext cx="8074660" cy="4472305"/>
          </a:xfrm>
        </p:spPr>
        <p:txBody>
          <a:bodyPr/>
          <a:lstStyle/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万模大战的时代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atGP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ew Bin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文心一言、sora 等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逐步向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多模态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具身化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快速发展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未来智能系统的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基座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大脑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监督预训练的过程与人类的学习方式相一致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前自监督预训练大多采用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比学习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式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监督预训练利用各种任务的数据实现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学习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 learnin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使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人工智能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可能。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n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6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41630" y="1339215"/>
            <a:ext cx="8547100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学习</a:t>
            </a:r>
            <a:endParaRPr lang="zh-CN" altLang="en-US" sz="32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对比学习是一种自监督学习方法，用于在没有标签的情况下，通过让模型学习哪些数据点相似或不同来学习数据集的一般特征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spcBef>
                <a:spcPts val="1800"/>
              </a:spcBef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v2-379099fa00fca7e8750bf6abe849d3aa_r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27405" y="3213100"/>
            <a:ext cx="7408545" cy="3444240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605" y="1340485"/>
            <a:ext cx="8392795" cy="5100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学习将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例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正样例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它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义相似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例子）和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负样例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义不相似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例子）进行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设计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结构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损失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使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义相近的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子对应的表示在表示空间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接近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义不相近的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子对应的表示距离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远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以达到类似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聚类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效果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学习阶段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涉及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何下游任务，就是拿着一堆无标签的数据去预训练，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特定的任务</a:t>
            </a:r>
            <a:endParaRPr lang="zh-CN" altLang="en-US" sz="2400" kern="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训练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思想来自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迁移学习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损失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早出现在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度学习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tric Learning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领域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rastive Loss</a:t>
            </a:r>
            <a:endParaRPr lang="zh-CN" altLang="en-US" dirty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6023616" cy="15234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Metric Learnin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领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网络结构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network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</a:rPr>
              <a:t>用暹罗连体双胞胎命名</a:t>
            </a:r>
            <a:r>
              <a:rPr lang="en-US" altLang="zh-CN" sz="2400" dirty="0">
                <a:latin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</a:rPr>
              <a:t>子网络共享网络权值参数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69116" y="1354537"/>
            <a:ext cx="1262450" cy="1409683"/>
          </a:xfrm>
          <a:prstGeom prst="rect">
            <a:avLst/>
          </a:prstGeom>
        </p:spPr>
      </p:pic>
      <p:sp>
        <p:nvSpPr>
          <p:cNvPr id="79" name="文本框 78"/>
          <p:cNvSpPr txBox="1"/>
          <p:nvPr/>
        </p:nvSpPr>
        <p:spPr bwMode="auto">
          <a:xfrm>
            <a:off x="7116500" y="2726545"/>
            <a:ext cx="1367682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twin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677105" y="3280909"/>
            <a:ext cx="2063969" cy="2935871"/>
            <a:chOff x="6677105" y="3280909"/>
            <a:chExt cx="2063969" cy="2935871"/>
          </a:xfrm>
        </p:grpSpPr>
        <p:grpSp>
          <p:nvGrpSpPr>
            <p:cNvPr id="73" name="组合 72"/>
            <p:cNvGrpSpPr/>
            <p:nvPr/>
          </p:nvGrpSpPr>
          <p:grpSpPr>
            <a:xfrm>
              <a:off x="6677105" y="3280909"/>
              <a:ext cx="2063969" cy="2740379"/>
              <a:chOff x="3048043" y="3091412"/>
              <a:chExt cx="2063969" cy="2740379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3322040" y="4149608"/>
                <a:ext cx="453006" cy="1584000"/>
                <a:chOff x="3322040" y="3821948"/>
                <a:chExt cx="453006" cy="1584000"/>
              </a:xfrm>
            </p:grpSpPr>
            <p:sp>
              <p:nvSpPr>
                <p:cNvPr id="6" name="矩形 5"/>
                <p:cNvSpPr/>
                <p:nvPr/>
              </p:nvSpPr>
              <p:spPr bwMode="auto">
                <a:xfrm>
                  <a:off x="3322040" y="3821948"/>
                  <a:ext cx="453006" cy="12240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" name="直接连接符 7"/>
                <p:cNvCxnSpPr>
                  <a:stCxn id="6" idx="2"/>
                </p:cNvCxnSpPr>
                <p:nvPr/>
              </p:nvCxnSpPr>
              <p:spPr bwMode="auto">
                <a:xfrm>
                  <a:off x="3548543" y="5045948"/>
                  <a:ext cx="1901" cy="3600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1" name="组合 20"/>
              <p:cNvGrpSpPr/>
              <p:nvPr/>
            </p:nvGrpSpPr>
            <p:grpSpPr>
              <a:xfrm>
                <a:off x="4422176" y="4149608"/>
                <a:ext cx="453006" cy="1584000"/>
                <a:chOff x="3322040" y="3821948"/>
                <a:chExt cx="453006" cy="1584000"/>
              </a:xfrm>
            </p:grpSpPr>
            <p:sp>
              <p:nvSpPr>
                <p:cNvPr id="22" name="矩形 21"/>
                <p:cNvSpPr/>
                <p:nvPr/>
              </p:nvSpPr>
              <p:spPr bwMode="auto">
                <a:xfrm>
                  <a:off x="3322040" y="3821948"/>
                  <a:ext cx="453006" cy="12240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6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3" name="直接连接符 22"/>
                <p:cNvCxnSpPr>
                  <a:stCxn id="22" idx="2"/>
                </p:cNvCxnSpPr>
                <p:nvPr/>
              </p:nvCxnSpPr>
              <p:spPr bwMode="auto">
                <a:xfrm>
                  <a:off x="3548543" y="5045948"/>
                  <a:ext cx="1901" cy="3600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0" name="直接箭头连接符 19"/>
              <p:cNvCxnSpPr>
                <a:stCxn id="6" idx="3"/>
                <a:endCxn id="22" idx="1"/>
              </p:cNvCxnSpPr>
              <p:nvPr/>
            </p:nvCxnSpPr>
            <p:spPr bwMode="auto">
              <a:xfrm>
                <a:off x="3775046" y="4761608"/>
                <a:ext cx="64713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dash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4336" name="矩形 14335"/>
              <p:cNvSpPr/>
              <p:nvPr/>
            </p:nvSpPr>
            <p:spPr bwMode="auto">
              <a:xfrm>
                <a:off x="3548543" y="3565852"/>
                <a:ext cx="1100136" cy="261937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339" name="直接箭头连接符 14338"/>
              <p:cNvCxnSpPr>
                <a:stCxn id="6" idx="0"/>
                <a:endCxn id="14336" idx="2"/>
              </p:cNvCxnSpPr>
              <p:nvPr/>
            </p:nvCxnSpPr>
            <p:spPr bwMode="auto">
              <a:xfrm flipV="1">
                <a:off x="3548543" y="3827789"/>
                <a:ext cx="550068" cy="321819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4343" name="直接箭头连接符 14342"/>
              <p:cNvCxnSpPr>
                <a:stCxn id="22" idx="0"/>
                <a:endCxn id="14336" idx="2"/>
              </p:cNvCxnSpPr>
              <p:nvPr/>
            </p:nvCxnSpPr>
            <p:spPr bwMode="auto">
              <a:xfrm flipH="1" flipV="1">
                <a:off x="4098611" y="3827789"/>
                <a:ext cx="550068" cy="321819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54" name="矩形 53"/>
              <p:cNvSpPr/>
              <p:nvPr/>
            </p:nvSpPr>
            <p:spPr bwMode="auto">
              <a:xfrm>
                <a:off x="3775046" y="3102089"/>
                <a:ext cx="647130" cy="261937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353" name="直接连接符 14352"/>
              <p:cNvCxnSpPr>
                <a:stCxn id="14336" idx="0"/>
                <a:endCxn id="54" idx="2"/>
              </p:cNvCxnSpPr>
              <p:nvPr/>
            </p:nvCxnSpPr>
            <p:spPr bwMode="auto">
              <a:xfrm flipV="1">
                <a:off x="4098611" y="3364026"/>
                <a:ext cx="0" cy="201826"/>
              </a:xfrm>
              <a:prstGeom prst="line">
                <a:avLst/>
              </a:prstGeom>
              <a:noFill/>
              <a:ln w="15875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358" name="文本框 14357"/>
              <p:cNvSpPr txBox="1"/>
              <p:nvPr/>
            </p:nvSpPr>
            <p:spPr bwMode="auto">
              <a:xfrm>
                <a:off x="3752549" y="4471427"/>
                <a:ext cx="686919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s</a:t>
                </a:r>
                <a:endParaRPr lang="zh-CN" altLang="en-US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68"/>
              <p:cNvSpPr txBox="1"/>
              <p:nvPr/>
            </p:nvSpPr>
            <p:spPr bwMode="auto">
              <a:xfrm>
                <a:off x="3733569" y="3091412"/>
                <a:ext cx="628698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Loss</a:t>
                </a:r>
                <a:endParaRPr lang="zh-CN" altLang="en-US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360" name="文本框 14359"/>
                  <p:cNvSpPr txBox="1"/>
                  <p:nvPr/>
                </p:nvSpPr>
                <p:spPr bwMode="auto">
                  <a:xfrm>
                    <a:off x="3048043" y="5444048"/>
                    <a:ext cx="677686" cy="3629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8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oMath>
                      </m:oMathPara>
                    </a14:m>
                    <a:endParaRPr lang="zh-CN" altLang="en-US" sz="1800" i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4360" name="文本框 143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48043" y="5444048"/>
                    <a:ext cx="677686" cy="362984"/>
                  </a:xfrm>
                  <a:prstGeom prst="rect">
                    <a:avLst/>
                  </a:prstGeom>
                  <a:blipFill rotWithShape="1">
                    <a:blip r:embed="rId2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4" name="文本框 73"/>
                  <p:cNvSpPr txBox="1"/>
                  <p:nvPr/>
                </p:nvSpPr>
                <p:spPr bwMode="auto">
                  <a:xfrm>
                    <a:off x="4429646" y="5468807"/>
                    <a:ext cx="682366" cy="3629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8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oMath>
                      </m:oMathPara>
                    </a14:m>
                    <a:endParaRPr lang="zh-CN" altLang="en-US" sz="1800" i="1" baseline="-25000" dirty="0">
                      <a:solidFill>
                        <a:srgbClr val="0033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74" name="文本框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29646" y="5468807"/>
                    <a:ext cx="682366" cy="362984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5" name="文本框 104"/>
                  <p:cNvSpPr txBox="1"/>
                  <p:nvPr/>
                </p:nvSpPr>
                <p:spPr bwMode="auto">
                  <a:xfrm>
                    <a:off x="3327221" y="3551779"/>
                    <a:ext cx="1529009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rtlCol="0" anchor="ctr">
                    <a:spAutoFit/>
                  </a:bodyPr>
                  <a:lstStyle/>
                  <a:p>
                    <a:pPr marL="273050" indent="-273050">
                      <a:buClr>
                        <a:schemeClr val="accent1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200" b="0" i="1" baseline="-250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1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𝑗</m:t>
                          </m:r>
                          <m:r>
                            <a:rPr lang="en-US" altLang="zh-CN" sz="12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oMath>
                      </m:oMathPara>
                    </a14:m>
                    <a:endParaRPr lang="zh-CN" altLang="en-US" sz="1200" dirty="0">
                      <a:solidFill>
                        <a:srgbClr val="0033CC"/>
                      </a:solidFill>
                      <a:latin typeface="黑体" panose="02010609060101010101" pitchFamily="49" charset="-122"/>
                    </a:endParaRPr>
                  </a:p>
                </p:txBody>
              </p:sp>
            </mc:Choice>
            <mc:Fallback>
              <p:sp>
                <p:nvSpPr>
                  <p:cNvPr id="105" name="文本框 10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27221" y="3551779"/>
                    <a:ext cx="1529009" cy="276999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5" name="文本框 114"/>
            <p:cNvSpPr txBox="1"/>
            <p:nvPr/>
          </p:nvSpPr>
          <p:spPr bwMode="auto">
            <a:xfrm>
              <a:off x="6883057" y="5878226"/>
              <a:ext cx="1675459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amese networks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84914" y="6386669"/>
            <a:ext cx="69558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Bromley, J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yo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., &amp; Shah, R. (1993). Signature verification using a "Siamese" time delay neural network. </a:t>
            </a:r>
            <a:r>
              <a:rPr lang="en-US" altLang="zh-CN" sz="1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PS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30230" y="4470905"/>
          <a:ext cx="42976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99" name="Equation" r:id="rId5" imgW="2387600" imgH="241300" progId="Equation.DSMT4">
                  <p:embed/>
                </p:oleObj>
              </mc:Choice>
              <mc:Fallback>
                <p:oleObj name="Equation" r:id="rId5" imgW="23876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0" y="4470905"/>
                        <a:ext cx="429768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0"/>
          <p:cNvSpPr>
            <a:spLocks noChangeArrowheads="1"/>
          </p:cNvSpPr>
          <p:nvPr/>
        </p:nvSpPr>
        <p:spPr bwMode="auto">
          <a:xfrm>
            <a:off x="1961932" y="3263966"/>
            <a:ext cx="2120506" cy="720080"/>
          </a:xfrm>
          <a:prstGeom prst="wedgeRoundRectCallout">
            <a:avLst>
              <a:gd name="adj1" fmla="val -73005"/>
              <a:gd name="adj2" fmla="val 11237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对（在潜在特征空间中）的距离</a:t>
            </a:r>
            <a:endParaRPr lang="zh-CN" altLang="en-US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50"/>
          <p:cNvSpPr>
            <a:spLocks noChangeArrowheads="1"/>
          </p:cNvSpPr>
          <p:nvPr/>
        </p:nvSpPr>
        <p:spPr bwMode="auto">
          <a:xfrm>
            <a:off x="1614230" y="5260762"/>
            <a:ext cx="2616400" cy="720080"/>
          </a:xfrm>
          <a:prstGeom prst="wedgeRoundRectCallout">
            <a:avLst>
              <a:gd name="adj1" fmla="val -64404"/>
              <a:gd name="adj2" fmla="val -9528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签</a:t>
            </a:r>
            <a:endParaRPr lang="en-US" altLang="zh-CN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</a:t>
            </a:r>
            <a:r>
              <a:rPr lang="zh-CN" altLang="en-US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说话人     </a:t>
            </a:r>
            <a:r>
              <a:rPr lang="en-US" altLang="zh-CN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zh-CN" altLang="en-US" sz="12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说话人</a:t>
            </a:r>
            <a:endParaRPr lang="zh-CN" altLang="en-US" sz="12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50"/>
          <p:cNvSpPr>
            <a:spLocks noChangeArrowheads="1"/>
          </p:cNvSpPr>
          <p:nvPr/>
        </p:nvSpPr>
        <p:spPr bwMode="auto">
          <a:xfrm>
            <a:off x="5104621" y="5115954"/>
            <a:ext cx="792088" cy="360040"/>
          </a:xfrm>
          <a:prstGeom prst="wedgeRoundRectCallout">
            <a:avLst>
              <a:gd name="adj1" fmla="val -130164"/>
              <a:gd name="adj2" fmla="val -12318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endParaRPr lang="zh-CN" altLang="en-US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8" grpId="0" bldLvl="0" animBg="1"/>
      <p:bldP spid="2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plet Lo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4689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trastive Loss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发展而来，解决了固定的</a:t>
            </a:r>
            <a:r>
              <a:rPr lang="el-GR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问题（这意味着所有的类服从同一分布）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采用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net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chor\positive\negative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三类样本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损失计算为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0902" y="4606437"/>
          <a:ext cx="3841080" cy="4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3" name="Equation" r:id="rId1" imgW="48768000" imgH="5791200" progId="Equation.DSMT4">
                  <p:embed/>
                </p:oleObj>
              </mc:Choice>
              <mc:Fallback>
                <p:oleObj name="Equation" r:id="rId1" imgW="48768000" imgH="5791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0902" y="4606437"/>
                        <a:ext cx="3841080" cy="455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580112" y="3417719"/>
            <a:ext cx="2975322" cy="2815313"/>
            <a:chOff x="5448013" y="2999339"/>
            <a:chExt cx="2975322" cy="2815313"/>
          </a:xfrm>
        </p:grpSpPr>
        <p:grpSp>
          <p:nvGrpSpPr>
            <p:cNvPr id="6" name="组合 5"/>
            <p:cNvGrpSpPr/>
            <p:nvPr/>
          </p:nvGrpSpPr>
          <p:grpSpPr>
            <a:xfrm>
              <a:off x="5674717" y="4081028"/>
              <a:ext cx="453006" cy="1584000"/>
              <a:chOff x="3322040" y="3821948"/>
              <a:chExt cx="453006" cy="1584000"/>
            </a:xfrm>
          </p:grpSpPr>
          <p:sp>
            <p:nvSpPr>
              <p:cNvPr id="34" name="矩形 33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5" name="直接连接符 34"/>
              <p:cNvCxnSpPr>
                <a:stCxn id="34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" name="组合 6"/>
            <p:cNvGrpSpPr/>
            <p:nvPr/>
          </p:nvGrpSpPr>
          <p:grpSpPr>
            <a:xfrm>
              <a:off x="6788450" y="4081028"/>
              <a:ext cx="453006" cy="1584000"/>
              <a:chOff x="3322040" y="3821948"/>
              <a:chExt cx="453006" cy="1584000"/>
            </a:xfrm>
          </p:grpSpPr>
          <p:sp>
            <p:nvSpPr>
              <p:cNvPr id="32" name="矩形 31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连接符 32"/>
              <p:cNvCxnSpPr>
                <a:stCxn id="32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" name="组合 7"/>
            <p:cNvGrpSpPr/>
            <p:nvPr/>
          </p:nvGrpSpPr>
          <p:grpSpPr>
            <a:xfrm>
              <a:off x="7902182" y="4081028"/>
              <a:ext cx="453006" cy="1584000"/>
              <a:chOff x="3322040" y="3821948"/>
              <a:chExt cx="453006" cy="1584000"/>
            </a:xfrm>
          </p:grpSpPr>
          <p:sp>
            <p:nvSpPr>
              <p:cNvPr id="29" name="矩形 28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0" name="直接连接符 29"/>
              <p:cNvCxnSpPr>
                <a:stCxn id="29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" name="直接箭头连接符 9"/>
            <p:cNvCxnSpPr/>
            <p:nvPr/>
          </p:nvCxnSpPr>
          <p:spPr bwMode="auto">
            <a:xfrm>
              <a:off x="6127723" y="469302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>
              <a:off x="7241456" y="469308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sp>
          <p:nvSpPr>
            <p:cNvPr id="12" name="矩形 11"/>
            <p:cNvSpPr/>
            <p:nvPr/>
          </p:nvSpPr>
          <p:spPr bwMode="auto">
            <a:xfrm>
              <a:off x="5901219" y="3484513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7071360" y="3488968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34" idx="0"/>
              <a:endCxn id="12" idx="2"/>
            </p:cNvCxnSpPr>
            <p:nvPr/>
          </p:nvCxnSpPr>
          <p:spPr bwMode="auto">
            <a:xfrm flipV="1">
              <a:off x="5901220" y="3746450"/>
              <a:ext cx="539999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" name="直接箭头连接符 14"/>
            <p:cNvCxnSpPr>
              <a:stCxn id="32" idx="0"/>
              <a:endCxn id="12" idx="2"/>
            </p:cNvCxnSpPr>
            <p:nvPr/>
          </p:nvCxnSpPr>
          <p:spPr bwMode="auto">
            <a:xfrm flipH="1" flipV="1">
              <a:off x="6441219" y="3746450"/>
              <a:ext cx="573734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>
              <a:stCxn id="32" idx="0"/>
              <a:endCxn id="13" idx="2"/>
            </p:cNvCxnSpPr>
            <p:nvPr/>
          </p:nvCxnSpPr>
          <p:spPr bwMode="auto">
            <a:xfrm flipV="1">
              <a:off x="7014953" y="3750905"/>
              <a:ext cx="596407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" name="直接箭头连接符 16"/>
            <p:cNvCxnSpPr>
              <a:stCxn id="29" idx="0"/>
              <a:endCxn id="13" idx="2"/>
            </p:cNvCxnSpPr>
            <p:nvPr/>
          </p:nvCxnSpPr>
          <p:spPr bwMode="auto">
            <a:xfrm flipH="1" flipV="1">
              <a:off x="7611360" y="3750905"/>
              <a:ext cx="517325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" name="矩形 17"/>
            <p:cNvSpPr/>
            <p:nvPr/>
          </p:nvSpPr>
          <p:spPr bwMode="auto">
            <a:xfrm>
              <a:off x="6691388" y="3011972"/>
              <a:ext cx="64713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9" name="直接连接符 18"/>
            <p:cNvCxnSpPr>
              <a:endCxn id="18" idx="2"/>
            </p:cNvCxnSpPr>
            <p:nvPr/>
          </p:nvCxnSpPr>
          <p:spPr bwMode="auto">
            <a:xfrm flipV="1">
              <a:off x="6458911" y="3273909"/>
              <a:ext cx="556042" cy="198341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>
              <a:stCxn id="13" idx="0"/>
              <a:endCxn id="18" idx="2"/>
            </p:cNvCxnSpPr>
            <p:nvPr/>
          </p:nvCxnSpPr>
          <p:spPr bwMode="auto">
            <a:xfrm flipH="1" flipV="1">
              <a:off x="7014953" y="3273909"/>
              <a:ext cx="596407" cy="215059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文本框 20"/>
            <p:cNvSpPr txBox="1"/>
            <p:nvPr/>
          </p:nvSpPr>
          <p:spPr bwMode="auto">
            <a:xfrm>
              <a:off x="6103174" y="4416807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 bwMode="auto">
            <a:xfrm>
              <a:off x="7215806" y="4415878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 bwMode="auto">
            <a:xfrm>
              <a:off x="6643363" y="2999339"/>
              <a:ext cx="628698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os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/>
                <p:cNvSpPr txBox="1"/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blipFill rotWithShape="1">
                  <a:blip r:embed="rId3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/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文本框 25"/>
                <p:cNvSpPr txBox="1"/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blipFill rotWithShape="1">
                  <a:blip r:embed="rId5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文本框 26"/>
                <p:cNvSpPr txBox="1"/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blipFill rotWithShape="1">
                  <a:blip r:embed="rId7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3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605" y="1340485"/>
            <a:ext cx="8392795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自监督对比学习中正负样例的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造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个关键环节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流方法是通过对样例增加扰动来构造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为构造标签（pretext）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像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空间/几何扰动、外观/色彩扰动等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LP</a:t>
            </a:r>
            <a:r>
              <a:rPr lang="zh-CN" altLang="en-US" sz="2400" kern="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领域</a:t>
            </a:r>
            <a:r>
              <a:rPr lang="zh-CN" altLang="en-US" sz="2400" kern="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词级别的扰动大致有句子剪裁（crop）、删除词/词块（span）、换序、同义词替换等。表示级别的扰动包括加高斯噪声、dropout等。</a:t>
            </a:r>
            <a:endParaRPr lang="zh-CN" altLang="en-US" sz="2400" kern="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latinLnBrk="0" hangingPunct="1"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  <a:buClr>
                <a:srgbClr val="996633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kern="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音领域</a:t>
            </a:r>
            <a:r>
              <a:rPr lang="zh-CN" altLang="en-US" sz="24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基频变化、噪声注入、时间拉伸、频率掩码、时域掩码等</a:t>
            </a:r>
            <a:r>
              <a:rPr lang="en-US" altLang="zh-CN" sz="3200" kern="0" dirty="0">
                <a:solidFill>
                  <a:srgbClr val="16162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kern="0" dirty="0">
              <a:solidFill>
                <a:srgbClr val="16162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对比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6695,&quot;width&quot;:14400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PP_MARK_KEY" val="5825ba92-c481-4c68-9cac-59e3dc06af8c"/>
  <p:tag name="COMMONDATA" val="eyJoZGlkIjoiMTdlMWFlOWY3ODUzY2IxNWQ1YmNlMzM3YjllMWJkOGIifQ=="/>
  <p:tag name="commondata" val="eyJoZGlkIjoiMGE1YjczMGNlZWEyZDI4NTE2YjAzY2ViYjM1MTQ0MjMifQ=="/>
</p:tagLst>
</file>

<file path=ppt/tags/tag2.xml><?xml version="1.0" encoding="utf-8"?>
<p:tagLst xmlns:p="http://schemas.openxmlformats.org/presentationml/2006/main">
  <p:tag name="TIMING" val="|0.3|8"/>
</p:tagLst>
</file>

<file path=ppt/tags/tag3.xml><?xml version="1.0" encoding="utf-8"?>
<p:tagLst xmlns:p="http://schemas.openxmlformats.org/presentationml/2006/main">
  <p:tag name="TIMING" val="|0.3|8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0</TotalTime>
  <Words>4917</Words>
  <Application>WPS 演示</Application>
  <PresentationFormat>全屏显示(4:3)</PresentationFormat>
  <Paragraphs>339</Paragraphs>
  <Slides>3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30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Arial Black</vt:lpstr>
      <vt:lpstr>Arial Narrow</vt:lpstr>
      <vt:lpstr>Wingdings</vt:lpstr>
      <vt:lpstr>黑体</vt:lpstr>
      <vt:lpstr>华文中宋</vt:lpstr>
      <vt:lpstr>仿宋_GB2312</vt:lpstr>
      <vt:lpstr>仿宋</vt:lpstr>
      <vt:lpstr>Cambria Math</vt:lpstr>
      <vt:lpstr>微软雅黑</vt:lpstr>
      <vt:lpstr>Arial Unicode MS</vt:lpstr>
      <vt:lpstr>1_Radial</vt:lpstr>
      <vt:lpstr>Radial</vt:lpstr>
      <vt:lpstr>默认设计模板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语音大模型 Large-sacle Pre-training Speech Model</vt:lpstr>
      <vt:lpstr>PowerPoint 演示文稿</vt:lpstr>
      <vt:lpstr>大模型</vt:lpstr>
      <vt:lpstr>大模型</vt:lpstr>
      <vt:lpstr>对比学习</vt:lpstr>
      <vt:lpstr>对比学习</vt:lpstr>
      <vt:lpstr>Contrastive Loss</vt:lpstr>
      <vt:lpstr>Triplet Loss</vt:lpstr>
      <vt:lpstr>对比学习</vt:lpstr>
      <vt:lpstr> SimCLR</vt:lpstr>
      <vt:lpstr>基于infoNCE的对比学习的一般框架</vt:lpstr>
      <vt:lpstr>CPC</vt:lpstr>
      <vt:lpstr>infoNCE损失</vt:lpstr>
      <vt:lpstr>MoCo</vt:lpstr>
      <vt:lpstr>MoCo</vt:lpstr>
      <vt:lpstr>MoCo</vt:lpstr>
      <vt:lpstr>Dino</vt:lpstr>
      <vt:lpstr>CPC</vt:lpstr>
      <vt:lpstr>wav2vec</vt:lpstr>
      <vt:lpstr>BERT</vt:lpstr>
      <vt:lpstr>BERT</vt:lpstr>
      <vt:lpstr>vq-wav2vec</vt:lpstr>
      <vt:lpstr>vq-wav2vec</vt:lpstr>
      <vt:lpstr>vq-wav2vec</vt:lpstr>
      <vt:lpstr>wav2vec 2.0</vt:lpstr>
      <vt:lpstr>Hu-BERT</vt:lpstr>
      <vt:lpstr>whisper</vt:lpstr>
      <vt:lpstr>whisper</vt:lpstr>
      <vt:lpstr>whisper</vt:lpstr>
      <vt:lpstr>Wav2vec 2.0代码解读</vt:lpstr>
    </vt:vector>
  </TitlesOfParts>
  <Company>雨薇在线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雨薇</dc:creator>
  <cp:lastModifiedBy>郑铁然</cp:lastModifiedBy>
  <cp:revision>206</cp:revision>
  <cp:lastPrinted>2019-07-15T08:06:00Z</cp:lastPrinted>
  <dcterms:created xsi:type="dcterms:W3CDTF">2004-08-18T11:10:00Z</dcterms:created>
  <dcterms:modified xsi:type="dcterms:W3CDTF">2024-04-12T01:5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E13BCEB90C44BDB441FBE90EFC3F1A_13</vt:lpwstr>
  </property>
  <property fmtid="{D5CDD505-2E9C-101B-9397-08002B2CF9AE}" pid="3" name="KSOProductBuildVer">
    <vt:lpwstr>2052-12.1.0.16388</vt:lpwstr>
  </property>
</Properties>
</file>